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XSpec="center" w:tblpY="105"/>
        <w:tblW w:w="10065" w:type="dxa"/>
        <w:tblLayout w:type="fixed"/>
        <w:tblLook w:val="01E0" w:firstRow="1" w:lastRow="1" w:firstColumn="1" w:lastColumn="1" w:noHBand="0" w:noVBand="0"/>
      </w:tblPr>
      <w:tblGrid>
        <w:gridCol w:w="2694"/>
        <w:gridCol w:w="7371"/>
      </w:tblGrid>
      <w:tr w:rsidR="00D67A84" w:rsidRPr="00D67A84" w14:paraId="3C96C5E4" w14:textId="77777777" w:rsidTr="00751418">
        <w:trPr>
          <w:trHeight w:val="1457"/>
        </w:trPr>
        <w:tc>
          <w:tcPr>
            <w:tcW w:w="2694" w:type="dxa"/>
            <w:hideMark/>
          </w:tcPr>
          <w:p w14:paraId="0937FCEE" w14:textId="77777777" w:rsidR="00D67A84" w:rsidRPr="00D67A84" w:rsidRDefault="00D67A84" w:rsidP="00D67A84">
            <w:pPr>
              <w:pBdr>
                <w:left w:val="single" w:sz="4" w:space="4" w:color="auto"/>
                <w:right w:val="single" w:sz="4" w:space="4" w:color="auto"/>
              </w:pBd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nl-NL"/>
                <w14:ligatures w14:val="none"/>
              </w:rPr>
            </w:pPr>
            <w:r w:rsidRPr="00D67A84"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  <w:t xml:space="preserve">  </w:t>
            </w:r>
            <w:r w:rsidRPr="00D67A84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nl-NL"/>
                <w14:ligatures w14:val="none"/>
              </w:rPr>
              <w:t xml:space="preserve">SBD: </w:t>
            </w:r>
            <w:r w:rsidRPr="00D67A84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nl-NL"/>
                <w14:ligatures w14:val="none"/>
              </w:rPr>
              <w:t>..........................</w:t>
            </w:r>
          </w:p>
          <w:p w14:paraId="43EEF8C6" w14:textId="77777777" w:rsidR="00D67A84" w:rsidRPr="00D67A84" w:rsidRDefault="00D67A84" w:rsidP="00D67A84">
            <w:pPr>
              <w:pBdr>
                <w:left w:val="single" w:sz="4" w:space="4" w:color="auto"/>
                <w:right w:val="single" w:sz="4" w:space="4" w:color="auto"/>
              </w:pBd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nl-NL"/>
                <w14:ligatures w14:val="none"/>
              </w:rPr>
            </w:pPr>
            <w:r w:rsidRPr="00D67A84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nl-NL"/>
                <w14:ligatures w14:val="none"/>
              </w:rPr>
              <w:t xml:space="preserve">  Phòng thi: </w:t>
            </w:r>
            <w:r w:rsidRPr="00D67A84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nl-NL"/>
                <w14:ligatures w14:val="none"/>
              </w:rPr>
              <w:t>.................</w:t>
            </w:r>
          </w:p>
          <w:tbl>
            <w:tblPr>
              <w:tblW w:w="2577" w:type="dxa"/>
              <w:tblInd w:w="8" w:type="dxa"/>
              <w:tblLayout w:type="fixed"/>
              <w:tblLook w:val="01E0" w:firstRow="1" w:lastRow="1" w:firstColumn="1" w:lastColumn="1" w:noHBand="0" w:noVBand="0"/>
            </w:tblPr>
            <w:tblGrid>
              <w:gridCol w:w="2577"/>
            </w:tblGrid>
            <w:tr w:rsidR="00D67A84" w:rsidRPr="00D67A84" w14:paraId="0CE76EB3" w14:textId="77777777" w:rsidTr="00751418">
              <w:trPr>
                <w:trHeight w:val="429"/>
              </w:trPr>
              <w:tc>
                <w:tcPr>
                  <w:tcW w:w="2577" w:type="dxa"/>
                </w:tcPr>
                <w:p w14:paraId="41CA9441" w14:textId="77777777" w:rsidR="00D67A84" w:rsidRPr="00D67A84" w:rsidRDefault="00D67A84" w:rsidP="00D67A84">
                  <w:pPr>
                    <w:framePr w:hSpace="180" w:wrap="around" w:vAnchor="text" w:hAnchor="margin" w:xAlign="center" w:y="105"/>
                    <w:pBdr>
                      <w:left w:val="single" w:sz="4" w:space="4" w:color="auto"/>
                      <w:right w:val="single" w:sz="4" w:space="4" w:color="auto"/>
                    </w:pBdr>
                    <w:spacing w:after="0" w:line="276" w:lineRule="auto"/>
                    <w:rPr>
                      <w:rFonts w:ascii="Times New Roman" w:eastAsia="Calibri" w:hAnsi="Times New Roman" w:cs="Times New Roman"/>
                      <w:kern w:val="0"/>
                      <w:sz w:val="26"/>
                      <w:szCs w:val="26"/>
                      <w:lang w:val="nl-NL"/>
                      <w14:ligatures w14:val="none"/>
                    </w:rPr>
                  </w:pPr>
                  <w:r w:rsidRPr="00D67A84">
                    <w:rPr>
                      <w:rFonts w:ascii="Times New Roman" w:eastAsia="Calibri" w:hAnsi="Times New Roman" w:cs="Times New Roman"/>
                      <w:b/>
                      <w:kern w:val="0"/>
                      <w:sz w:val="26"/>
                      <w:szCs w:val="26"/>
                      <w:lang w:val="nl-NL"/>
                      <w14:ligatures w14:val="none"/>
                    </w:rPr>
                    <w:t>Điểm:</w:t>
                  </w:r>
                  <w:r w:rsidRPr="00D67A84">
                    <w:rPr>
                      <w:rFonts w:ascii="Times New Roman" w:eastAsia="Calibri" w:hAnsi="Times New Roman" w:cs="Times New Roman"/>
                      <w:kern w:val="0"/>
                      <w:sz w:val="26"/>
                      <w:szCs w:val="26"/>
                      <w:lang w:val="nl-NL"/>
                      <w14:ligatures w14:val="none"/>
                    </w:rPr>
                    <w:t>.........................</w:t>
                  </w:r>
                </w:p>
                <w:p w14:paraId="13A650AA" w14:textId="77777777" w:rsidR="00D67A84" w:rsidRPr="00D67A84" w:rsidRDefault="00D67A84" w:rsidP="00D67A84">
                  <w:pPr>
                    <w:framePr w:hSpace="180" w:wrap="around" w:vAnchor="text" w:hAnchor="margin" w:xAlign="center" w:y="105"/>
                    <w:pBdr>
                      <w:left w:val="single" w:sz="4" w:space="4" w:color="auto"/>
                      <w:right w:val="single" w:sz="4" w:space="4" w:color="auto"/>
                    </w:pBdr>
                    <w:spacing w:after="0" w:line="276" w:lineRule="auto"/>
                    <w:rPr>
                      <w:rFonts w:ascii="Times New Roman" w:eastAsia="Calibri" w:hAnsi="Times New Roman" w:cs="Times New Roman"/>
                      <w:kern w:val="0"/>
                      <w:sz w:val="26"/>
                      <w:szCs w:val="26"/>
                      <w:lang w:val="nl-NL"/>
                      <w14:ligatures w14:val="none"/>
                    </w:rPr>
                  </w:pPr>
                  <w:r w:rsidRPr="00D67A84">
                    <w:rPr>
                      <w:rFonts w:ascii="Times New Roman" w:eastAsia="Calibri" w:hAnsi="Times New Roman" w:cs="Times New Roman"/>
                      <w:b/>
                      <w:kern w:val="0"/>
                      <w:sz w:val="26"/>
                      <w:szCs w:val="26"/>
                      <w:lang w:val="nl-NL"/>
                      <w14:ligatures w14:val="none"/>
                    </w:rPr>
                    <w:t>Bằng chữ:</w:t>
                  </w:r>
                  <w:r w:rsidRPr="00D67A84">
                    <w:rPr>
                      <w:rFonts w:ascii="Times New Roman" w:eastAsia="Calibri" w:hAnsi="Times New Roman" w:cs="Times New Roman"/>
                      <w:kern w:val="0"/>
                      <w:sz w:val="26"/>
                      <w:szCs w:val="26"/>
                      <w:lang w:val="nl-NL"/>
                      <w14:ligatures w14:val="none"/>
                    </w:rPr>
                    <w:t>..................</w:t>
                  </w:r>
                </w:p>
                <w:p w14:paraId="6E71556F" w14:textId="77777777" w:rsidR="00D67A84" w:rsidRPr="00D67A84" w:rsidRDefault="00D67A84" w:rsidP="00D67A84">
                  <w:pPr>
                    <w:framePr w:hSpace="180" w:wrap="around" w:vAnchor="text" w:hAnchor="margin" w:xAlign="center" w:y="105"/>
                    <w:pBdr>
                      <w:left w:val="single" w:sz="4" w:space="4" w:color="auto"/>
                      <w:right w:val="single" w:sz="4" w:space="4" w:color="auto"/>
                    </w:pBdr>
                    <w:spacing w:after="0" w:line="276" w:lineRule="auto"/>
                    <w:rPr>
                      <w:rFonts w:ascii="Times New Roman" w:eastAsia="Calibri" w:hAnsi="Times New Roman" w:cs="Times New Roman"/>
                      <w:kern w:val="0"/>
                      <w:sz w:val="26"/>
                      <w:szCs w:val="26"/>
                      <w:lang w:val="nl-NL"/>
                      <w14:ligatures w14:val="none"/>
                    </w:rPr>
                  </w:pPr>
                  <w:r w:rsidRPr="00D67A84">
                    <w:rPr>
                      <w:rFonts w:ascii="Times New Roman" w:eastAsia="Calibri" w:hAnsi="Times New Roman" w:cs="Times New Roman"/>
                      <w:kern w:val="0"/>
                      <w:sz w:val="26"/>
                      <w:szCs w:val="26"/>
                      <w:lang w:val="nl-NL"/>
                      <w14:ligatures w14:val="none"/>
                    </w:rPr>
                    <w:t>....................................</w:t>
                  </w:r>
                </w:p>
              </w:tc>
            </w:tr>
          </w:tbl>
          <w:p w14:paraId="258E87BF" w14:textId="77777777" w:rsidR="00D67A84" w:rsidRPr="00D67A84" w:rsidRDefault="00D67A84" w:rsidP="00D67A84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7371" w:type="dxa"/>
            <w:hideMark/>
          </w:tcPr>
          <w:tbl>
            <w:tblPr>
              <w:tblpPr w:leftFromText="180" w:rightFromText="180" w:vertAnchor="text" w:horzAnchor="page" w:tblpX="6516" w:tblpY="-159"/>
              <w:tblOverlap w:val="never"/>
              <w:tblW w:w="2263" w:type="dxa"/>
              <w:tblLayout w:type="fixed"/>
              <w:tblLook w:val="01E0" w:firstRow="1" w:lastRow="1" w:firstColumn="1" w:lastColumn="1" w:noHBand="0" w:noVBand="0"/>
            </w:tblPr>
            <w:tblGrid>
              <w:gridCol w:w="1129"/>
              <w:gridCol w:w="1134"/>
            </w:tblGrid>
            <w:tr w:rsidR="00D67A84" w:rsidRPr="00D67A84" w14:paraId="689E0C5D" w14:textId="77777777" w:rsidTr="00751418">
              <w:trPr>
                <w:trHeight w:val="558"/>
              </w:trPr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7FA5F22" w14:textId="77777777" w:rsidR="00D67A84" w:rsidRPr="00D67A84" w:rsidRDefault="00D67A84" w:rsidP="00D67A84">
                  <w:pPr>
                    <w:spacing w:after="0" w:line="276" w:lineRule="auto"/>
                    <w:ind w:right="-114"/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  <w:r w:rsidRPr="00D67A84"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:sz w:val="24"/>
                      <w:szCs w:val="24"/>
                      <w:lang w:val="nl-NL"/>
                      <w14:ligatures w14:val="none"/>
                    </w:rPr>
                    <w:t xml:space="preserve">Người </w:t>
                  </w:r>
                </w:p>
                <w:p w14:paraId="0B2096C3" w14:textId="77777777" w:rsidR="00D67A84" w:rsidRPr="00D67A84" w:rsidRDefault="00D67A84" w:rsidP="00D67A84">
                  <w:pPr>
                    <w:spacing w:after="0" w:line="276" w:lineRule="auto"/>
                    <w:jc w:val="center"/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  <w:r w:rsidRPr="00D67A84"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:sz w:val="24"/>
                      <w:szCs w:val="24"/>
                      <w:lang w:val="nl-NL"/>
                      <w14:ligatures w14:val="none"/>
                    </w:rPr>
                    <w:t>coi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C447088" w14:textId="77777777" w:rsidR="00D67A84" w:rsidRPr="00D67A84" w:rsidRDefault="00D67A84" w:rsidP="00D67A84">
                  <w:pPr>
                    <w:spacing w:after="0" w:line="276" w:lineRule="auto"/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  <w:r w:rsidRPr="00D67A84"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:sz w:val="24"/>
                      <w:szCs w:val="24"/>
                      <w:lang w:val="nl-NL"/>
                      <w14:ligatures w14:val="none"/>
                    </w:rPr>
                    <w:t>Người chấm</w:t>
                  </w:r>
                </w:p>
              </w:tc>
            </w:tr>
            <w:tr w:rsidR="00D67A84" w:rsidRPr="00D67A84" w14:paraId="1B535E59" w14:textId="77777777" w:rsidTr="00751418">
              <w:trPr>
                <w:trHeight w:val="1124"/>
              </w:trPr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24D2879" w14:textId="77777777" w:rsidR="00D67A84" w:rsidRPr="00D67A84" w:rsidRDefault="00D67A84" w:rsidP="00D67A84">
                  <w:pPr>
                    <w:spacing w:after="0" w:line="276" w:lineRule="auto"/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</w:p>
                <w:p w14:paraId="351677E2" w14:textId="77777777" w:rsidR="00D67A84" w:rsidRPr="00D67A84" w:rsidRDefault="00D67A84" w:rsidP="00D67A84">
                  <w:pPr>
                    <w:spacing w:after="0" w:line="276" w:lineRule="auto"/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</w:p>
                <w:p w14:paraId="3A01EF58" w14:textId="77777777" w:rsidR="00D67A84" w:rsidRPr="00D67A84" w:rsidRDefault="00D67A84" w:rsidP="00D67A84">
                  <w:pPr>
                    <w:spacing w:after="0" w:line="276" w:lineRule="auto"/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747DF6D" w14:textId="77777777" w:rsidR="00D67A84" w:rsidRPr="00D67A84" w:rsidRDefault="00D67A84" w:rsidP="00D67A84">
                  <w:pPr>
                    <w:spacing w:after="0" w:line="276" w:lineRule="auto"/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</w:p>
              </w:tc>
            </w:tr>
          </w:tbl>
          <w:p w14:paraId="685738A6" w14:textId="77777777" w:rsidR="00D67A84" w:rsidRPr="00D67A84" w:rsidRDefault="00D67A84" w:rsidP="00D67A84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</w:pPr>
            <w:r w:rsidRPr="00D67A84"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  <w:t>BÀI KHẢO SÁT CHẤT LƯỢNG CUỐI NĂM</w:t>
            </w:r>
          </w:p>
          <w:p w14:paraId="75251A9C" w14:textId="77777777" w:rsidR="00D67A84" w:rsidRPr="00D67A84" w:rsidRDefault="00D67A84" w:rsidP="00D67A84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</w:pPr>
            <w:r w:rsidRPr="00D67A84"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  <w:t>NĂM HỌC: 2024 - 2025</w:t>
            </w:r>
          </w:p>
          <w:p w14:paraId="2B7AB880" w14:textId="77777777" w:rsidR="00D67A84" w:rsidRPr="00D67A84" w:rsidRDefault="00D67A84" w:rsidP="00D67A84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</w:pPr>
            <w:r w:rsidRPr="00D67A84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  <w:t>Môn: Toán - Lớp 5</w:t>
            </w:r>
          </w:p>
          <w:p w14:paraId="1E04DAA6" w14:textId="77777777" w:rsidR="00D67A84" w:rsidRPr="00D67A84" w:rsidRDefault="00D67A84" w:rsidP="00D67A84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:lang w:val="nl-NL"/>
                <w14:ligatures w14:val="none"/>
              </w:rPr>
            </w:pPr>
            <w:r w:rsidRPr="00D67A84"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:lang w:val="nl-NL"/>
                <w14:ligatures w14:val="none"/>
              </w:rPr>
              <w:t>(Thời gian làm bài: 40 phút )</w:t>
            </w:r>
          </w:p>
          <w:p w14:paraId="3B44C51B" w14:textId="77777777" w:rsidR="00D67A84" w:rsidRPr="00D67A84" w:rsidRDefault="00D67A84" w:rsidP="00D67A84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i/>
                <w:kern w:val="0"/>
                <w:sz w:val="28"/>
                <w:szCs w:val="28"/>
                <w:lang w:val="nl-NL"/>
                <w14:ligatures w14:val="none"/>
              </w:rPr>
            </w:pPr>
            <w:r w:rsidRPr="00D67A84">
              <w:rPr>
                <w:rFonts w:ascii="Times New Roman" w:eastAsia="Calibri" w:hAnsi="Times New Roman" w:cs="Times New Roman"/>
                <w:b/>
                <w:i/>
                <w:kern w:val="0"/>
                <w:sz w:val="28"/>
                <w:szCs w:val="28"/>
                <w:lang w:val="nl-NL"/>
                <w14:ligatures w14:val="none"/>
              </w:rPr>
              <w:t>~~~~~~~~~~~~~~~~~~</w:t>
            </w:r>
          </w:p>
          <w:p w14:paraId="584A7C7E" w14:textId="77777777" w:rsidR="00D67A84" w:rsidRPr="00D67A84" w:rsidRDefault="00D67A84" w:rsidP="00D67A84">
            <w:pP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D67A84"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14:ligatures w14:val="none"/>
              </w:rPr>
              <w:t xml:space="preserve">          </w:t>
            </w:r>
            <w:r w:rsidRPr="00D67A84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I. PHẦN TRẮC NGHIỆM</w:t>
            </w:r>
            <w:r w:rsidRPr="00D67A84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D67A84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(4 ĐIỂM)</w:t>
            </w:r>
          </w:p>
        </w:tc>
      </w:tr>
    </w:tbl>
    <w:p w14:paraId="7F3286AE" w14:textId="77777777" w:rsidR="00D67A84" w:rsidRPr="00D67A84" w:rsidRDefault="00D67A84" w:rsidP="00D67A84">
      <w:pPr>
        <w:spacing w:after="0" w:line="276" w:lineRule="auto"/>
        <w:jc w:val="center"/>
        <w:rPr>
          <w:rFonts w:ascii="Times New Roman" w:eastAsia="Calibri" w:hAnsi="Times New Roman" w:cs="Times New Roman"/>
          <w:b/>
          <w:bCs/>
          <w:i/>
          <w:iCs/>
          <w:kern w:val="0"/>
          <w:sz w:val="28"/>
          <w:szCs w:val="28"/>
          <w:lang w:val="pt-BR"/>
          <w14:ligatures w14:val="none"/>
        </w:rPr>
      </w:pPr>
      <w:r w:rsidRPr="00D67A84">
        <w:rPr>
          <w:rFonts w:ascii="Times New Roman" w:eastAsia="Calibri" w:hAnsi="Times New Roman" w:cs="Times New Roman"/>
          <w:b/>
          <w:bCs/>
          <w:i/>
          <w:iCs/>
          <w:kern w:val="0"/>
          <w:sz w:val="28"/>
          <w:szCs w:val="28"/>
          <w:lang w:val="pt-BR"/>
          <w14:ligatures w14:val="none"/>
        </w:rPr>
        <w:t>(Khoanh vào chữ đặt trước câu trả lời đúng hoặc làm theo yêu cầu của bài)</w:t>
      </w:r>
    </w:p>
    <w:p w14:paraId="5065ACA8" w14:textId="77777777" w:rsidR="00D67A84" w:rsidRPr="00D67A84" w:rsidRDefault="00D67A84" w:rsidP="00D67A84">
      <w:pPr>
        <w:spacing w:after="0" w:line="276" w:lineRule="auto"/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</w:pPr>
      <w:r w:rsidRPr="00D67A84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>Câu 1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 (M1- 0,5 điểm)</w:t>
      </w:r>
      <w:r w:rsidRPr="00D67A84">
        <w:rPr>
          <w:rFonts w:ascii="Times New Roman" w:eastAsia="Calibri" w:hAnsi="Times New Roman" w:cs="Times New Roman"/>
          <w:b/>
          <w:kern w:val="0"/>
          <w:sz w:val="28"/>
          <w:szCs w:val="28"/>
          <w:lang w:val="nl-NL"/>
          <w14:ligatures w14:val="none"/>
        </w:rPr>
        <w:t xml:space="preserve"> </w:t>
      </w:r>
      <w:r w:rsidRPr="00D67A84"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  <w:t>Số thập phân gồm 4 trăm, 2 chục, 3 đơn vị, 5 phần trăm, 9 phần nghìn:</w:t>
      </w:r>
    </w:p>
    <w:p w14:paraId="679D9527" w14:textId="77777777" w:rsidR="00D67A84" w:rsidRPr="00D67A84" w:rsidRDefault="00D67A84" w:rsidP="00D67A84">
      <w:pPr>
        <w:spacing w:after="0" w:line="276" w:lineRule="auto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A. 423,905                   B. 423,95                  C. 423,59                       D. 423,059  </w:t>
      </w:r>
    </w:p>
    <w:p w14:paraId="236FD721" w14:textId="77777777" w:rsidR="00D67A84" w:rsidRPr="00D67A84" w:rsidRDefault="00D67A84" w:rsidP="00D67A84">
      <w:pPr>
        <w:spacing w:after="0" w:line="276" w:lineRule="auto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</w:pPr>
      <w:r w:rsidRPr="00D67A84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 xml:space="preserve">Câu 2. 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(M1- 0,5 điểm) Tỉ số phần trăm của 45 và 200 là:     </w:t>
      </w:r>
    </w:p>
    <w:p w14:paraId="149CDE4A" w14:textId="77777777" w:rsidR="00D67A84" w:rsidRPr="00D67A84" w:rsidRDefault="00D67A84" w:rsidP="00D67A84">
      <w:pPr>
        <w:spacing w:after="0" w:line="276" w:lineRule="auto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 </w:t>
      </w:r>
      <w:r w:rsidRPr="00D67A84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>A.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 27,5%                     B. 32,75%                 C. 22,5%                       D. 45%</w:t>
      </w:r>
    </w:p>
    <w:p w14:paraId="6108736E" w14:textId="77777777" w:rsidR="00D67A84" w:rsidRPr="00D67A84" w:rsidRDefault="00D67A84" w:rsidP="00D67A84">
      <w:pPr>
        <w:spacing w:after="0" w:line="276" w:lineRule="auto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D67A84">
        <w:rPr>
          <w:rFonts w:ascii="Times New Roman" w:eastAsia="Calibri" w:hAnsi="Times New Roman" w:cs="Times New Roman"/>
          <w:b/>
          <w:kern w:val="0"/>
          <w:sz w:val="28"/>
          <w:szCs w:val="28"/>
          <w:lang w:val="nl-NL"/>
          <w14:ligatures w14:val="none"/>
        </w:rPr>
        <w:t>Câu 3.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 (M1- 0,5 điểm)</w:t>
      </w:r>
    </w:p>
    <w:p w14:paraId="1C4125CB" w14:textId="77777777" w:rsidR="00D67A84" w:rsidRPr="00D67A84" w:rsidRDefault="00D67A84" w:rsidP="00D67A84">
      <w:pPr>
        <w:spacing w:after="0" w:line="276" w:lineRule="auto"/>
        <w:rPr>
          <w:rFonts w:ascii="Times New Roman" w:eastAsia="Calibri" w:hAnsi="Times New Roman" w:cs="Times New Roman"/>
          <w:noProof/>
          <w:color w:val="000000"/>
          <w:kern w:val="0"/>
          <w:sz w:val="28"/>
          <w:szCs w:val="28"/>
          <w:lang w:val="nl-NL"/>
          <w14:ligatures w14:val="none"/>
        </w:rPr>
      </w:pPr>
      <w:r w:rsidRPr="00D67A84">
        <w:rPr>
          <w:rFonts w:ascii="Times New Roman" w:eastAsia="Calibri" w:hAnsi="Times New Roman" w:cs="Times New Roman"/>
          <w:noProof/>
          <w:color w:val="000000"/>
          <w:kern w:val="0"/>
          <w:sz w:val="28"/>
          <w:szCs w:val="28"/>
          <w14:ligatures w14:val="none"/>
        </w:rPr>
        <w:drawing>
          <wp:inline distT="0" distB="0" distL="0" distR="0" wp14:anchorId="475531CC" wp14:editId="58735FE7">
            <wp:extent cx="1272431" cy="829838"/>
            <wp:effectExtent l="0" t="0" r="4445" b="8890"/>
            <wp:docPr id="1410935886" name="Picture 1410935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"/>
                    <a:srcRect l="39813" t="35231" r="37780" b="35587"/>
                    <a:stretch/>
                  </pic:blipFill>
                  <pic:spPr bwMode="auto">
                    <a:xfrm>
                      <a:off x="0" y="0"/>
                      <a:ext cx="1326958" cy="8653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53A6A1" w14:textId="77777777" w:rsidR="00D67A84" w:rsidRPr="00D67A84" w:rsidRDefault="00D67A84" w:rsidP="00D67A84">
      <w:pPr>
        <w:spacing w:after="0" w:line="276" w:lineRule="auto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nl-NL"/>
          <w14:ligatures w14:val="none"/>
        </w:rPr>
      </w:pPr>
      <w:r w:rsidRPr="00D67A84">
        <w:rPr>
          <w:rFonts w:ascii="Times New Roman" w:eastAsia="Calibri" w:hAnsi="Times New Roman" w:cs="Times New Roman"/>
          <w:iCs/>
          <w:kern w:val="0"/>
          <w:sz w:val="28"/>
          <w:szCs w:val="28"/>
          <w:lang w:val="nl-NL"/>
          <w14:ligatures w14:val="none"/>
        </w:rPr>
        <w:t xml:space="preserve"> </w:t>
      </w:r>
      <w:r w:rsidRPr="00D67A8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nl-NL"/>
          <w14:ligatures w14:val="none"/>
        </w:rPr>
        <w:t>Mai có thể gấp hình khai triển ở trên thành chiếc hộp nào?</w:t>
      </w:r>
    </w:p>
    <w:p w14:paraId="462C25B6" w14:textId="77777777" w:rsidR="00D67A84" w:rsidRPr="00D67A84" w:rsidRDefault="00D67A84" w:rsidP="00D67A84">
      <w:pPr>
        <w:spacing w:after="0" w:line="276" w:lineRule="auto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nl-NL"/>
          <w14:ligatures w14:val="none"/>
        </w:rPr>
      </w:pPr>
      <w:r w:rsidRPr="00D67A8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nl-NL"/>
          <w14:ligatures w14:val="none"/>
        </w:rPr>
        <w:t>A.</w:t>
      </w:r>
      <w:r w:rsidRPr="00D67A84">
        <w:rPr>
          <w:rFonts w:ascii="Times New Roman" w:eastAsia="Calibri" w:hAnsi="Times New Roman" w:cs="Times New Roman"/>
          <w:noProof/>
          <w:color w:val="000000"/>
          <w:kern w:val="0"/>
          <w:sz w:val="28"/>
          <w:szCs w:val="28"/>
          <w:lang w:val="nl-NL"/>
          <w14:ligatures w14:val="none"/>
        </w:rPr>
        <w:t xml:space="preserve"> </w:t>
      </w:r>
      <w:r w:rsidRPr="00D67A84">
        <w:rPr>
          <w:rFonts w:ascii="Times New Roman" w:eastAsia="Calibri" w:hAnsi="Times New Roman" w:cs="Times New Roman"/>
          <w:noProof/>
          <w:kern w:val="0"/>
          <w:sz w:val="28"/>
          <w:szCs w:val="28"/>
          <w14:ligatures w14:val="none"/>
        </w:rPr>
        <w:drawing>
          <wp:inline distT="0" distB="0" distL="0" distR="0" wp14:anchorId="60B601C9" wp14:editId="0548DC2B">
            <wp:extent cx="620293" cy="812800"/>
            <wp:effectExtent l="0" t="0" r="8890" b="6350"/>
            <wp:docPr id="1410935887" name="Picture 1410935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"/>
                    <a:srcRect l="20006" t="70819" r="70991" b="9964"/>
                    <a:stretch/>
                  </pic:blipFill>
                  <pic:spPr bwMode="auto">
                    <a:xfrm>
                      <a:off x="0" y="0"/>
                      <a:ext cx="624326" cy="8180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67A84">
        <w:rPr>
          <w:rFonts w:ascii="Times New Roman" w:eastAsia="Calibri" w:hAnsi="Times New Roman" w:cs="Times New Roman"/>
          <w:noProof/>
          <w:kern w:val="0"/>
          <w:sz w:val="28"/>
          <w:szCs w:val="28"/>
          <w:lang w:val="nl-NL"/>
          <w14:ligatures w14:val="none"/>
        </w:rPr>
        <w:t xml:space="preserve">         B. </w:t>
      </w:r>
      <w:r w:rsidRPr="00D67A84">
        <w:rPr>
          <w:rFonts w:ascii="Times New Roman" w:eastAsia="Calibri" w:hAnsi="Times New Roman" w:cs="Times New Roman"/>
          <w:noProof/>
          <w:color w:val="000000"/>
          <w:kern w:val="0"/>
          <w:sz w:val="28"/>
          <w:szCs w:val="28"/>
          <w14:ligatures w14:val="none"/>
        </w:rPr>
        <w:drawing>
          <wp:inline distT="0" distB="0" distL="0" distR="0" wp14:anchorId="6A03AAA6" wp14:editId="29B68D9B">
            <wp:extent cx="878205" cy="923925"/>
            <wp:effectExtent l="0" t="0" r="0" b="9525"/>
            <wp:docPr id="1410935888" name="Picture 1410935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"/>
                    <a:srcRect l="33411" t="71886" r="56186" b="8897"/>
                    <a:stretch/>
                  </pic:blipFill>
                  <pic:spPr bwMode="auto">
                    <a:xfrm>
                      <a:off x="0" y="0"/>
                      <a:ext cx="879937" cy="9257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67A84">
        <w:rPr>
          <w:rFonts w:ascii="Times New Roman" w:eastAsia="Calibri" w:hAnsi="Times New Roman" w:cs="Times New Roman"/>
          <w:noProof/>
          <w:color w:val="000000"/>
          <w:kern w:val="0"/>
          <w:sz w:val="28"/>
          <w:szCs w:val="28"/>
          <w:lang w:val="nl-NL"/>
          <w14:ligatures w14:val="none"/>
        </w:rPr>
        <w:t xml:space="preserve">            C. </w:t>
      </w:r>
      <w:r w:rsidRPr="00D67A84">
        <w:rPr>
          <w:rFonts w:ascii="Times New Roman" w:eastAsia="Calibri" w:hAnsi="Times New Roman" w:cs="Times New Roman"/>
          <w:noProof/>
          <w:color w:val="000000"/>
          <w:kern w:val="0"/>
          <w:sz w:val="28"/>
          <w:szCs w:val="28"/>
          <w14:ligatures w14:val="none"/>
        </w:rPr>
        <w:drawing>
          <wp:inline distT="0" distB="0" distL="0" distR="0" wp14:anchorId="5B632AFB" wp14:editId="0674B774">
            <wp:extent cx="1051205" cy="700644"/>
            <wp:effectExtent l="0" t="0" r="0" b="4445"/>
            <wp:docPr id="1410935889" name="Picture 1410935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"/>
                    <a:srcRect l="50016" t="70107" r="32274" b="8897"/>
                    <a:stretch/>
                  </pic:blipFill>
                  <pic:spPr bwMode="auto">
                    <a:xfrm>
                      <a:off x="0" y="0"/>
                      <a:ext cx="1052593" cy="7015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67A84">
        <w:rPr>
          <w:rFonts w:ascii="Times New Roman" w:eastAsia="Calibri" w:hAnsi="Times New Roman" w:cs="Times New Roman"/>
          <w:noProof/>
          <w:color w:val="000000"/>
          <w:kern w:val="0"/>
          <w:sz w:val="28"/>
          <w:szCs w:val="28"/>
          <w:lang w:val="nl-NL"/>
          <w14:ligatures w14:val="none"/>
        </w:rPr>
        <w:t xml:space="preserve">          D. </w:t>
      </w:r>
      <w:r w:rsidRPr="00D67A84">
        <w:rPr>
          <w:rFonts w:ascii="Times New Roman" w:eastAsia="Calibri" w:hAnsi="Times New Roman" w:cs="Times New Roman"/>
          <w:noProof/>
          <w:color w:val="000000"/>
          <w:kern w:val="0"/>
          <w:sz w:val="28"/>
          <w:szCs w:val="28"/>
          <w14:ligatures w14:val="none"/>
        </w:rPr>
        <w:drawing>
          <wp:inline distT="0" distB="0" distL="0" distR="0" wp14:anchorId="46AE8F91" wp14:editId="31C690E2">
            <wp:extent cx="795647" cy="653142"/>
            <wp:effectExtent l="0" t="0" r="5080" b="0"/>
            <wp:docPr id="1410935890" name="Picture 1410935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"/>
                    <a:srcRect l="69022" t="70818" r="17574" b="9609"/>
                    <a:stretch/>
                  </pic:blipFill>
                  <pic:spPr bwMode="auto">
                    <a:xfrm>
                      <a:off x="0" y="0"/>
                      <a:ext cx="796698" cy="6540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AF8BF0" w14:textId="77777777" w:rsidR="00D67A84" w:rsidRPr="00D67A84" w:rsidRDefault="00D67A84" w:rsidP="00D67A84">
      <w:pPr>
        <w:spacing w:after="0" w:line="276" w:lineRule="auto"/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</w:pPr>
      <w:r w:rsidRPr="00D67A84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 xml:space="preserve">Câu 4. 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(M2- 0,5 điểm)</w:t>
      </w:r>
      <w:r w:rsidRPr="00D67A84">
        <w:rPr>
          <w:rFonts w:ascii="Times New Roman" w:eastAsia="Calibri" w:hAnsi="Times New Roman" w:cs="Times New Roman"/>
          <w:iCs/>
          <w:kern w:val="0"/>
          <w:sz w:val="28"/>
          <w:szCs w:val="28"/>
          <w:lang w:val="nl-NL"/>
          <w14:ligatures w14:val="none"/>
        </w:rPr>
        <w:t xml:space="preserve"> </w:t>
      </w:r>
      <w:r w:rsidRPr="00D67A84"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  <w:t>Kết quả của phép tính 31,9 x 2,5 được làm tròn đến hàng phần mười là:</w:t>
      </w:r>
    </w:p>
    <w:p w14:paraId="37984157" w14:textId="77777777" w:rsidR="00D67A84" w:rsidRPr="00D67A84" w:rsidRDefault="00D67A84" w:rsidP="00D67A84">
      <w:pPr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A.  79,8                        B. 79,75                        C.79,7                          D.79,6</w:t>
      </w:r>
    </w:p>
    <w:p w14:paraId="670F8790" w14:textId="77777777" w:rsidR="00D67A84" w:rsidRPr="00D67A84" w:rsidRDefault="00D67A84" w:rsidP="00D67A84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nl-NL"/>
          <w14:ligatures w14:val="none"/>
        </w:rPr>
      </w:pPr>
      <w:r w:rsidRPr="00D67A84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:lang w:val="nl-NL"/>
          <w14:ligatures w14:val="none"/>
        </w:rPr>
        <w:t xml:space="preserve">Câu 5. 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(M2- 0,5 điểm)</w:t>
      </w:r>
      <w:r w:rsidRPr="00D67A84">
        <w:rPr>
          <w:rFonts w:ascii="Times New Roman" w:eastAsia="Calibri" w:hAnsi="Times New Roman" w:cs="Times New Roman"/>
          <w:iCs/>
          <w:kern w:val="0"/>
          <w:sz w:val="28"/>
          <w:szCs w:val="28"/>
          <w:lang w:val="nl-NL"/>
          <w14:ligatures w14:val="none"/>
        </w:rPr>
        <w:t xml:space="preserve"> 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Trên bản đồ tỉ lệ 1: 1000 một thửa ruộng dạng hình vuông có độ dài cạnh 5,8cm. Hỏi trong thực tế, diện tích thửa ruộng đó bằng bao nhiêu mét vuông?</w:t>
      </w:r>
    </w:p>
    <w:p w14:paraId="59D07ACC" w14:textId="77777777" w:rsidR="00D67A84" w:rsidRPr="00D67A84" w:rsidRDefault="00D67A84" w:rsidP="00D67A84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nl-NL"/>
          <w14:ligatures w14:val="none"/>
        </w:rPr>
      </w:pP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A.33,64 </w:t>
      </w:r>
      <w:r w:rsidRPr="00D67A84">
        <w:rPr>
          <w:rFonts w:ascii="Times New Roman" w:eastAsia="Calibri" w:hAnsi="Times New Roman" w:cs="Times New Roman"/>
          <w:iCs/>
          <w:kern w:val="0"/>
          <w:sz w:val="28"/>
          <w:szCs w:val="28"/>
          <w:lang w:val="nl-NL"/>
          <w14:ligatures w14:val="none"/>
        </w:rPr>
        <w:t>m</w:t>
      </w:r>
      <w:r w:rsidRPr="00D67A84">
        <w:rPr>
          <w:rFonts w:ascii="Times New Roman" w:eastAsia="Calibri" w:hAnsi="Times New Roman" w:cs="Times New Roman"/>
          <w:iCs/>
          <w:kern w:val="0"/>
          <w:sz w:val="28"/>
          <w:szCs w:val="28"/>
          <w:vertAlign w:val="superscript"/>
          <w:lang w:val="nl-NL"/>
          <w14:ligatures w14:val="none"/>
        </w:rPr>
        <w:t>2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                   B. 3364 </w:t>
      </w:r>
      <w:r w:rsidRPr="00D67A84">
        <w:rPr>
          <w:rFonts w:ascii="Times New Roman" w:eastAsia="Calibri" w:hAnsi="Times New Roman" w:cs="Times New Roman"/>
          <w:iCs/>
          <w:kern w:val="0"/>
          <w:sz w:val="28"/>
          <w:szCs w:val="28"/>
          <w:lang w:val="nl-NL"/>
          <w14:ligatures w14:val="none"/>
        </w:rPr>
        <w:t>m</w:t>
      </w:r>
      <w:r w:rsidRPr="00D67A84">
        <w:rPr>
          <w:rFonts w:ascii="Times New Roman" w:eastAsia="Calibri" w:hAnsi="Times New Roman" w:cs="Times New Roman"/>
          <w:iCs/>
          <w:kern w:val="0"/>
          <w:sz w:val="28"/>
          <w:szCs w:val="28"/>
          <w:vertAlign w:val="superscript"/>
          <w:lang w:val="nl-NL"/>
          <w14:ligatures w14:val="none"/>
        </w:rPr>
        <w:t>2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                   C. 5800 </w:t>
      </w:r>
      <w:r w:rsidRPr="00D67A84">
        <w:rPr>
          <w:rFonts w:ascii="Times New Roman" w:eastAsia="Calibri" w:hAnsi="Times New Roman" w:cs="Times New Roman"/>
          <w:iCs/>
          <w:kern w:val="0"/>
          <w:sz w:val="28"/>
          <w:szCs w:val="28"/>
          <w:lang w:val="nl-NL"/>
          <w14:ligatures w14:val="none"/>
        </w:rPr>
        <w:t>m</w:t>
      </w:r>
      <w:r w:rsidRPr="00D67A84">
        <w:rPr>
          <w:rFonts w:ascii="Times New Roman" w:eastAsia="Calibri" w:hAnsi="Times New Roman" w:cs="Times New Roman"/>
          <w:iCs/>
          <w:kern w:val="0"/>
          <w:sz w:val="28"/>
          <w:szCs w:val="28"/>
          <w:vertAlign w:val="superscript"/>
          <w:lang w:val="nl-NL"/>
          <w14:ligatures w14:val="none"/>
        </w:rPr>
        <w:t>2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                   D.33640 </w:t>
      </w:r>
      <w:r w:rsidRPr="00D67A84">
        <w:rPr>
          <w:rFonts w:ascii="Times New Roman" w:eastAsia="Calibri" w:hAnsi="Times New Roman" w:cs="Times New Roman"/>
          <w:iCs/>
          <w:kern w:val="0"/>
          <w:sz w:val="28"/>
          <w:szCs w:val="28"/>
          <w:lang w:val="nl-NL"/>
          <w14:ligatures w14:val="none"/>
        </w:rPr>
        <w:t>m</w:t>
      </w:r>
      <w:r w:rsidRPr="00D67A84">
        <w:rPr>
          <w:rFonts w:ascii="Times New Roman" w:eastAsia="Calibri" w:hAnsi="Times New Roman" w:cs="Times New Roman"/>
          <w:iCs/>
          <w:kern w:val="0"/>
          <w:sz w:val="28"/>
          <w:szCs w:val="28"/>
          <w:vertAlign w:val="superscript"/>
          <w:lang w:val="nl-NL"/>
          <w14:ligatures w14:val="none"/>
        </w:rPr>
        <w:t>2</w:t>
      </w:r>
    </w:p>
    <w:p w14:paraId="2E03DBFF" w14:textId="77777777" w:rsidR="00D67A84" w:rsidRPr="00D67A84" w:rsidRDefault="00D67A84" w:rsidP="00D67A84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pt-BR"/>
          <w14:ligatures w14:val="none"/>
        </w:rPr>
      </w:pPr>
      <w:r w:rsidRPr="00D67A84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>Câu 6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 (M1- 0,5 điểm)</w:t>
      </w:r>
      <w:r w:rsidRPr="00D67A84">
        <w:rPr>
          <w:rFonts w:ascii="Times New Roman" w:eastAsia="Calibri" w:hAnsi="Times New Roman" w:cs="Times New Roman"/>
          <w:iCs/>
          <w:kern w:val="0"/>
          <w:sz w:val="28"/>
          <w:szCs w:val="28"/>
          <w:lang w:val="nl-NL"/>
          <w14:ligatures w14:val="none"/>
        </w:rPr>
        <w:t xml:space="preserve"> 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Trong hộp có một số kẹo dâu và kẹo táo. Không nhìn vào trong hộp, Nam lấy ra hai cái kẹo bất kì, quan sát rồi bỏ lại vào hộp.</w:t>
      </w:r>
    </w:p>
    <w:p w14:paraId="651B9116" w14:textId="77777777" w:rsidR="00D67A84" w:rsidRPr="00D67A84" w:rsidRDefault="00D67A84" w:rsidP="00D67A84">
      <w:pPr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</w:pP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Bảng dưới đây cho biết kết quả lấy kẹo của Nam.</w:t>
      </w:r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1696"/>
        <w:gridCol w:w="3828"/>
        <w:gridCol w:w="3827"/>
      </w:tblGrid>
      <w:tr w:rsidR="00D67A84" w:rsidRPr="00D67A84" w14:paraId="6CACF052" w14:textId="77777777" w:rsidTr="00751418">
        <w:tc>
          <w:tcPr>
            <w:tcW w:w="1696" w:type="dxa"/>
          </w:tcPr>
          <w:p w14:paraId="6D99F5D2" w14:textId="77777777" w:rsidR="00D67A84" w:rsidRPr="00D67A84" w:rsidRDefault="00D67A84" w:rsidP="00D67A84">
            <w:pPr>
              <w:spacing w:line="276" w:lineRule="auto"/>
              <w:rPr>
                <w:sz w:val="28"/>
                <w:szCs w:val="28"/>
                <w:lang w:val="pl-PL"/>
              </w:rPr>
            </w:pPr>
            <w:r w:rsidRPr="00D67A84">
              <w:rPr>
                <w:sz w:val="28"/>
                <w:szCs w:val="28"/>
                <w:lang w:val="pl-PL"/>
              </w:rPr>
              <w:t>Khả năng</w:t>
            </w:r>
          </w:p>
        </w:tc>
        <w:tc>
          <w:tcPr>
            <w:tcW w:w="3828" w:type="dxa"/>
          </w:tcPr>
          <w:p w14:paraId="46786AA8" w14:textId="77777777" w:rsidR="00D67A84" w:rsidRPr="00D67A84" w:rsidRDefault="00D67A84" w:rsidP="00D67A84">
            <w:pPr>
              <w:spacing w:line="276" w:lineRule="auto"/>
              <w:jc w:val="center"/>
              <w:rPr>
                <w:sz w:val="28"/>
                <w:szCs w:val="28"/>
                <w:lang w:val="pl-PL"/>
              </w:rPr>
            </w:pPr>
            <w:r w:rsidRPr="00D67A84">
              <w:rPr>
                <w:sz w:val="28"/>
                <w:szCs w:val="28"/>
                <w:lang w:val="pl-PL"/>
              </w:rPr>
              <w:t>Lấy được 2 chiếc kẹo cùng loại</w:t>
            </w:r>
          </w:p>
        </w:tc>
        <w:tc>
          <w:tcPr>
            <w:tcW w:w="3827" w:type="dxa"/>
          </w:tcPr>
          <w:p w14:paraId="14A08221" w14:textId="77777777" w:rsidR="00D67A84" w:rsidRPr="00D67A84" w:rsidRDefault="00D67A84" w:rsidP="00D67A84">
            <w:pPr>
              <w:spacing w:line="276" w:lineRule="auto"/>
              <w:jc w:val="center"/>
              <w:rPr>
                <w:sz w:val="28"/>
                <w:szCs w:val="28"/>
                <w:lang w:val="pl-PL"/>
              </w:rPr>
            </w:pPr>
            <w:r w:rsidRPr="00D67A84">
              <w:rPr>
                <w:sz w:val="28"/>
                <w:szCs w:val="28"/>
                <w:lang w:val="pl-PL"/>
              </w:rPr>
              <w:t>Lấy được 2 chiếc kẹo khác loại</w:t>
            </w:r>
          </w:p>
        </w:tc>
      </w:tr>
      <w:tr w:rsidR="00D67A84" w:rsidRPr="00D67A84" w14:paraId="7B6353C3" w14:textId="77777777" w:rsidTr="00751418">
        <w:tc>
          <w:tcPr>
            <w:tcW w:w="1696" w:type="dxa"/>
          </w:tcPr>
          <w:p w14:paraId="418C6CCE" w14:textId="77777777" w:rsidR="00D67A84" w:rsidRPr="00D67A84" w:rsidRDefault="00D67A84" w:rsidP="00D67A84">
            <w:pPr>
              <w:spacing w:line="276" w:lineRule="auto"/>
              <w:rPr>
                <w:sz w:val="28"/>
                <w:szCs w:val="28"/>
                <w:lang w:val="pl-PL"/>
              </w:rPr>
            </w:pPr>
            <w:r w:rsidRPr="00D67A84">
              <w:rPr>
                <w:sz w:val="28"/>
                <w:szCs w:val="28"/>
                <w:lang w:val="pl-PL"/>
              </w:rPr>
              <w:t>Số lần lặp lại</w:t>
            </w:r>
          </w:p>
        </w:tc>
        <w:tc>
          <w:tcPr>
            <w:tcW w:w="3828" w:type="dxa"/>
          </w:tcPr>
          <w:p w14:paraId="4336EDC8" w14:textId="77777777" w:rsidR="00D67A84" w:rsidRPr="00D67A84" w:rsidRDefault="00D67A84" w:rsidP="00D67A84">
            <w:pPr>
              <w:spacing w:line="276" w:lineRule="auto"/>
              <w:jc w:val="center"/>
              <w:rPr>
                <w:sz w:val="28"/>
                <w:szCs w:val="28"/>
                <w:lang w:val="pl-PL"/>
              </w:rPr>
            </w:pPr>
            <w:r w:rsidRPr="00D67A84">
              <w:rPr>
                <w:sz w:val="28"/>
                <w:szCs w:val="28"/>
                <w:lang w:val="pl-PL"/>
              </w:rPr>
              <w:t>6</w:t>
            </w:r>
          </w:p>
        </w:tc>
        <w:tc>
          <w:tcPr>
            <w:tcW w:w="3827" w:type="dxa"/>
          </w:tcPr>
          <w:p w14:paraId="2D4CEE6B" w14:textId="77777777" w:rsidR="00D67A84" w:rsidRPr="00D67A84" w:rsidRDefault="00D67A84" w:rsidP="00D67A84">
            <w:pPr>
              <w:spacing w:line="276" w:lineRule="auto"/>
              <w:jc w:val="center"/>
              <w:rPr>
                <w:sz w:val="28"/>
                <w:szCs w:val="28"/>
                <w:lang w:val="pl-PL"/>
              </w:rPr>
            </w:pPr>
            <w:r w:rsidRPr="00D67A84">
              <w:rPr>
                <w:sz w:val="28"/>
                <w:szCs w:val="28"/>
                <w:lang w:val="pl-PL"/>
              </w:rPr>
              <w:t>5</w:t>
            </w:r>
          </w:p>
        </w:tc>
      </w:tr>
    </w:tbl>
    <w:p w14:paraId="2C915853" w14:textId="77777777" w:rsidR="00D67A84" w:rsidRPr="00D67A84" w:rsidRDefault="00D67A84" w:rsidP="00D67A84">
      <w:pPr>
        <w:spacing w:after="0" w:line="276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Quan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át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à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iền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ào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hỗ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rống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ho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ích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ợp</w:t>
      </w:r>
      <w:proofErr w:type="spellEnd"/>
    </w:p>
    <w:p w14:paraId="5EF644FD" w14:textId="77777777" w:rsidR="00D67A84" w:rsidRPr="00D67A84" w:rsidRDefault="00D67A84" w:rsidP="00D67A84">
      <w:pPr>
        <w:spacing w:after="0" w:line="276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ỉ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ố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ô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ả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ố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ần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Nam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ấy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ược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ai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hiếc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kẹo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ùng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oại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so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ới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ổng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ố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ần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ấy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kẹo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ủa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Nam </w:t>
      </w:r>
      <w:proofErr w:type="spellStart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à</w:t>
      </w:r>
      <w:proofErr w:type="spellEnd"/>
      <w:r w:rsidRPr="00D67A8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:...............................</w:t>
      </w:r>
    </w:p>
    <w:p w14:paraId="28C179C6" w14:textId="77777777" w:rsidR="00D67A84" w:rsidRPr="00D67A84" w:rsidRDefault="00D67A84" w:rsidP="00D67A84">
      <w:pPr>
        <w:spacing w:after="0" w:line="276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D67A84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lastRenderedPageBreak/>
        <w:t>Câu 7</w:t>
      </w:r>
      <w:r w:rsidRPr="00D67A84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 xml:space="preserve">. 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(M3- 1 điểm)</w:t>
      </w:r>
      <w:r w:rsidRPr="00D67A84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 xml:space="preserve"> Yến gói một hộp quà hình hộp chữ nhật có chiều dài hơn chiều rộng 5,6 cm và bằng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8"/>
                <w:szCs w:val="28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8"/>
                <w:szCs w:val="28"/>
                <w:lang w:val="nl-NL"/>
                <w14:ligatures w14:val="none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8"/>
                <w:szCs w:val="28"/>
                <w:lang w:val="nl-NL"/>
                <w14:ligatures w14:val="none"/>
              </w:rPr>
              <m:t>3</m:t>
            </m:r>
          </m:den>
        </m:f>
      </m:oMath>
      <w:r w:rsidRPr="00D67A84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 xml:space="preserve"> chiều rộng. Biết chiều cao của hộp quà là 5,5 cm. Vậy thể tích của hộp quà Yến đã gói là:</w:t>
      </w:r>
    </w:p>
    <w:p w14:paraId="21696EEF" w14:textId="77777777" w:rsidR="00D67A84" w:rsidRPr="00D67A84" w:rsidRDefault="00D67A84" w:rsidP="00D67A84">
      <w:pPr>
        <w:spacing w:after="0" w:line="276" w:lineRule="auto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D67A84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 xml:space="preserve">A. 646,8 </w:t>
      </w:r>
      <w:r w:rsidRPr="00D67A84">
        <w:rPr>
          <w:rFonts w:ascii="Times New Roman" w:eastAsia="Calibri" w:hAnsi="Times New Roman" w:cs="Times New Roman"/>
          <w:iCs/>
          <w:kern w:val="0"/>
          <w:sz w:val="28"/>
          <w:szCs w:val="28"/>
          <w:lang w:val="nl-NL"/>
          <w14:ligatures w14:val="none"/>
        </w:rPr>
        <w:t>cm</w:t>
      </w:r>
      <w:r w:rsidRPr="00D67A84">
        <w:rPr>
          <w:rFonts w:ascii="Times New Roman" w:eastAsia="Calibri" w:hAnsi="Times New Roman" w:cs="Times New Roman"/>
          <w:iCs/>
          <w:kern w:val="0"/>
          <w:sz w:val="28"/>
          <w:szCs w:val="28"/>
          <w:vertAlign w:val="superscript"/>
          <w:lang w:val="nl-NL"/>
          <w14:ligatures w14:val="none"/>
        </w:rPr>
        <w:t>3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          </w:t>
      </w:r>
      <w:r w:rsidRPr="00D67A84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 xml:space="preserve">    B. 64,68</w:t>
      </w:r>
      <w:r w:rsidRPr="00D67A84">
        <w:rPr>
          <w:rFonts w:ascii="Times New Roman" w:eastAsia="Calibri" w:hAnsi="Times New Roman" w:cs="Times New Roman"/>
          <w:iCs/>
          <w:kern w:val="0"/>
          <w:sz w:val="28"/>
          <w:szCs w:val="28"/>
          <w:lang w:val="nl-NL"/>
          <w14:ligatures w14:val="none"/>
        </w:rPr>
        <w:t xml:space="preserve"> cm</w:t>
      </w:r>
      <w:r w:rsidRPr="00D67A84">
        <w:rPr>
          <w:rFonts w:ascii="Times New Roman" w:eastAsia="Calibri" w:hAnsi="Times New Roman" w:cs="Times New Roman"/>
          <w:iCs/>
          <w:kern w:val="0"/>
          <w:sz w:val="28"/>
          <w:szCs w:val="28"/>
          <w:vertAlign w:val="superscript"/>
          <w:lang w:val="nl-NL"/>
          <w14:ligatures w14:val="none"/>
        </w:rPr>
        <w:t>3</w:t>
      </w:r>
      <w:r w:rsidRPr="00D67A84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 xml:space="preserve">              C. 664,8 </w:t>
      </w:r>
      <w:r w:rsidRPr="00D67A84">
        <w:rPr>
          <w:rFonts w:ascii="Times New Roman" w:eastAsia="Calibri" w:hAnsi="Times New Roman" w:cs="Times New Roman"/>
          <w:iCs/>
          <w:kern w:val="0"/>
          <w:sz w:val="28"/>
          <w:szCs w:val="28"/>
          <w:lang w:val="nl-NL"/>
          <w14:ligatures w14:val="none"/>
        </w:rPr>
        <w:t>cm</w:t>
      </w:r>
      <w:r w:rsidRPr="00D67A84">
        <w:rPr>
          <w:rFonts w:ascii="Times New Roman" w:eastAsia="Calibri" w:hAnsi="Times New Roman" w:cs="Times New Roman"/>
          <w:iCs/>
          <w:kern w:val="0"/>
          <w:sz w:val="28"/>
          <w:szCs w:val="28"/>
          <w:vertAlign w:val="superscript"/>
          <w:lang w:val="nl-NL"/>
          <w14:ligatures w14:val="none"/>
        </w:rPr>
        <w:t>3</w:t>
      </w:r>
      <w:r w:rsidRPr="00D67A84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 xml:space="preserve">                 D. 66,48 </w:t>
      </w:r>
      <w:r w:rsidRPr="00D67A84">
        <w:rPr>
          <w:rFonts w:ascii="Times New Roman" w:eastAsia="Calibri" w:hAnsi="Times New Roman" w:cs="Times New Roman"/>
          <w:iCs/>
          <w:kern w:val="0"/>
          <w:sz w:val="28"/>
          <w:szCs w:val="28"/>
          <w:lang w:val="nl-NL"/>
          <w14:ligatures w14:val="none"/>
        </w:rPr>
        <w:t>cm</w:t>
      </w:r>
      <w:r w:rsidRPr="00D67A84">
        <w:rPr>
          <w:rFonts w:ascii="Times New Roman" w:eastAsia="Calibri" w:hAnsi="Times New Roman" w:cs="Times New Roman"/>
          <w:iCs/>
          <w:kern w:val="0"/>
          <w:sz w:val="28"/>
          <w:szCs w:val="28"/>
          <w:vertAlign w:val="superscript"/>
          <w:lang w:val="nl-NL"/>
          <w14:ligatures w14:val="none"/>
        </w:rPr>
        <w:t>3</w:t>
      </w:r>
    </w:p>
    <w:p w14:paraId="64D17DAB" w14:textId="77777777" w:rsidR="00D67A84" w:rsidRPr="00D67A84" w:rsidRDefault="00D67A84" w:rsidP="00D67A84">
      <w:pPr>
        <w:spacing w:after="0" w:line="276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nl-NL"/>
          <w14:ligatures w14:val="none"/>
        </w:rPr>
      </w:pPr>
      <w:r w:rsidRPr="00D67A84">
        <w:rPr>
          <w:rFonts w:ascii="Times New Roman" w:eastAsia="Calibri" w:hAnsi="Times New Roman" w:cs="Times New Roman"/>
          <w:b/>
          <w:kern w:val="0"/>
          <w:sz w:val="28"/>
          <w:szCs w:val="28"/>
          <w:lang w:val="nl-NL"/>
          <w14:ligatures w14:val="none"/>
        </w:rPr>
        <w:t>II. PHẦN TỰ LUẬN (6 điểm)</w:t>
      </w:r>
    </w:p>
    <w:p w14:paraId="486C0969" w14:textId="77777777" w:rsidR="00D67A84" w:rsidRPr="00D67A84" w:rsidRDefault="00D67A84" w:rsidP="00D67A84">
      <w:pPr>
        <w:spacing w:after="0" w:line="276" w:lineRule="auto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</w:pPr>
      <w:r w:rsidRPr="00D67A84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 xml:space="preserve">Câu 8. </w:t>
      </w:r>
      <w:r w:rsidRPr="00D67A84"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  <w:t>(M1- 2 điểm)</w:t>
      </w:r>
      <w:r w:rsidRPr="00D67A84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 xml:space="preserve"> Đặt tính rồi tính</w:t>
      </w:r>
    </w:p>
    <w:p w14:paraId="73B1E03A" w14:textId="77777777" w:rsidR="00D67A84" w:rsidRPr="00D67A84" w:rsidRDefault="00D67A84" w:rsidP="00D67A84">
      <w:pPr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nl-NL" w:eastAsia="vi-VN"/>
          <w14:ligatures w14:val="none"/>
        </w:rPr>
      </w:pPr>
      <w:r w:rsidRPr="00D67A84">
        <w:rPr>
          <w:rFonts w:ascii="Times New Roman" w:eastAsia="Times New Roman" w:hAnsi="Times New Roman" w:cs="Times New Roman"/>
          <w:kern w:val="0"/>
          <w:sz w:val="28"/>
          <w:szCs w:val="28"/>
          <w:lang w:val="nl-NL" w:eastAsia="vi-VN"/>
          <w14:ligatures w14:val="none"/>
        </w:rPr>
        <w:t xml:space="preserve">a) 605,26 + 215,3            b) 120 - 84,46            c) 56,3 x 3,6            d) 5,376 : 4,2    </w:t>
      </w:r>
    </w:p>
    <w:p w14:paraId="09F3FE2B" w14:textId="3B63E069" w:rsidR="00D67A84" w:rsidRPr="00D67A84" w:rsidRDefault="00D67A84" w:rsidP="00D67A84">
      <w:pPr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nl-NL" w:eastAsia="vi-VN"/>
          <w14:ligatures w14:val="none"/>
        </w:rPr>
      </w:pPr>
      <w:r w:rsidRPr="00D67A84">
        <w:rPr>
          <w:rFonts w:ascii="Times New Roman" w:eastAsia="Times New Roman" w:hAnsi="Times New Roman" w:cs="Times New Roman"/>
          <w:kern w:val="0"/>
          <w:sz w:val="28"/>
          <w:szCs w:val="28"/>
          <w:lang w:val="nl-NL" w:eastAsia="vi-VN"/>
          <w14:ligatures w14:val="none"/>
        </w:rPr>
        <w:t xml:space="preserve"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  </w:t>
      </w:r>
    </w:p>
    <w:p w14:paraId="706A7D14" w14:textId="77777777" w:rsidR="00D67A84" w:rsidRPr="00D67A84" w:rsidRDefault="00D67A84" w:rsidP="00D67A84">
      <w:pPr>
        <w:spacing w:after="0" w:line="276" w:lineRule="auto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D67A84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>Câu 9</w:t>
      </w:r>
      <w:r w:rsidRPr="00D67A84"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  <w:t>. (M1- 1 diểm)</w:t>
      </w:r>
      <w:r w:rsidRPr="00D67A84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 xml:space="preserve"> Điền  số    </w:t>
      </w:r>
    </w:p>
    <w:p w14:paraId="404D50B7" w14:textId="77777777" w:rsidR="00D67A84" w:rsidRPr="00D67A84" w:rsidRDefault="00D67A84" w:rsidP="00D67A84">
      <w:pPr>
        <w:spacing w:after="0" w:line="276" w:lineRule="auto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a.1,5 m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:lang w:val="nl-NL"/>
          <w14:ligatures w14:val="none"/>
        </w:rPr>
        <w:t>3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 </w:t>
      </w:r>
      <w:r w:rsidRPr="00D67A84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val="nl-NL"/>
          <w14:ligatures w14:val="none"/>
        </w:rPr>
        <w:t>=.................... l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                                b. 5 m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:lang w:val="nl-NL"/>
          <w14:ligatures w14:val="none"/>
        </w:rPr>
        <w:t xml:space="preserve">3 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239 dm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:lang w:val="nl-NL"/>
          <w14:ligatures w14:val="none"/>
        </w:rPr>
        <w:t>3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= ………............. cm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:lang w:val="nl-NL"/>
          <w14:ligatures w14:val="none"/>
        </w:rPr>
        <w:t>3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                      </w:t>
      </w:r>
    </w:p>
    <w:p w14:paraId="711E5E69" w14:textId="77777777" w:rsidR="00D67A84" w:rsidRPr="00D67A84" w:rsidRDefault="00D67A84" w:rsidP="00D67A84">
      <w:pPr>
        <w:spacing w:after="0" w:line="276" w:lineRule="auto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c. 2 năm 6 tháng = .............. tháng                d. 2 giờ 5 phút = ........................ giây</w:t>
      </w:r>
    </w:p>
    <w:p w14:paraId="3518CB7F" w14:textId="77777777" w:rsidR="00D67A84" w:rsidRPr="00D67A84" w:rsidRDefault="00D67A84" w:rsidP="00D67A84">
      <w:pPr>
        <w:spacing w:after="0" w:line="276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</w:pPr>
      <w:r w:rsidRPr="00D67A84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>Câu 10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. (M2- 2 điểm) </w:t>
      </w:r>
      <w:r w:rsidRPr="00D67A84">
        <w:rPr>
          <w:rFonts w:ascii="Times New Roman" w:eastAsia="Calibri" w:hAnsi="Times New Roman" w:cs="Times New Roman"/>
          <w:b/>
          <w:kern w:val="0"/>
          <w:sz w:val="28"/>
          <w:szCs w:val="24"/>
          <w:lang w:val="nl-NL"/>
          <w14:ligatures w14:val="none"/>
        </w:rPr>
        <w:t xml:space="preserve"> </w:t>
      </w:r>
      <w:r w:rsidRPr="00D67A84"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  <w:t>Lúc 6 giờ 15 phút sáng, anh Tú đi xe máy từ nhà về quê với vận tốc 40 km/h. Sau khi đi được 45 phút, anh giảm vận tốc xuống 30 km/h rồi tiếp tục đi tiếp về quê. Biết anh về đến quê lúc 8 giờ. Tính quãng đường từ nhà anh Tú về đến quê?</w:t>
      </w:r>
    </w:p>
    <w:p w14:paraId="1343899A" w14:textId="590E8BF6" w:rsidR="00D67A84" w:rsidRPr="00D67A84" w:rsidRDefault="00D67A84" w:rsidP="00D67A84">
      <w:pPr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</w:pP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210290D8" w14:textId="77777777" w:rsidR="00D67A84" w:rsidRPr="00D67A84" w:rsidRDefault="00D67A84" w:rsidP="00D67A84">
      <w:pPr>
        <w:spacing w:after="0" w:line="276" w:lineRule="auto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</w:pPr>
      <w:r w:rsidRPr="00D67A84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 xml:space="preserve">Câu 11. 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(M3- 1 điểm)</w:t>
      </w:r>
    </w:p>
    <w:p w14:paraId="7A7B7546" w14:textId="77777777" w:rsidR="00D67A84" w:rsidRPr="00D67A84" w:rsidRDefault="00D67A84" w:rsidP="00D67A84">
      <w:pPr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</w:pPr>
      <w:r w:rsidRPr="00D67A84"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  <w:t>a)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 xml:space="preserve">  Tính nhanh:  </w:t>
      </w:r>
      <w:r w:rsidRPr="00D67A84">
        <w:rPr>
          <w:rFonts w:ascii="Times New Roman" w:eastAsia="Calibri" w:hAnsi="Times New Roman" w:cs="Times New Roman"/>
          <w:kern w:val="0"/>
          <w:position w:val="-24"/>
          <w:sz w:val="28"/>
          <w:szCs w:val="28"/>
          <w14:ligatures w14:val="none"/>
        </w:rPr>
        <w:object w:dxaOrig="3480" w:dyaOrig="620" w14:anchorId="503480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pt;height:35pt" o:ole="">
            <v:imagedata r:id="rId5" o:title=""/>
          </v:shape>
          <o:OLEObject Type="Embed" ProgID="Equation.DSMT4" ShapeID="_x0000_i1025" DrawAspect="Content" ObjectID="_1808644738" r:id="rId6"/>
        </w:object>
      </w:r>
    </w:p>
    <w:p w14:paraId="6D4EF138" w14:textId="1E1C3682" w:rsidR="00D67A84" w:rsidRPr="00D67A84" w:rsidRDefault="00D67A84" w:rsidP="00D67A84">
      <w:pPr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</w:pP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888D5AD" w14:textId="77777777" w:rsidR="00D67A84" w:rsidRPr="00D67A84" w:rsidRDefault="00D67A84" w:rsidP="00D67A84">
      <w:pPr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</w:pPr>
      <w:r w:rsidRPr="00D67A84"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  <w:t>b)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 xml:space="preserve"> 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Tính giá trị b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i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ểu thức sau biết 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: a + b + c = 12,5</w:t>
      </w:r>
    </w:p>
    <w:p w14:paraId="047A09B8" w14:textId="77777777" w:rsidR="00D67A84" w:rsidRPr="00D67A84" w:rsidRDefault="00D67A84" w:rsidP="00D67A84">
      <w:pPr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</w:pP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 xml:space="preserve">             a x 5,2 + b x 3,7 + c x 4,5 + a x 4,8 + b x 6,3 + c x 5,5</w:t>
      </w:r>
    </w:p>
    <w:p w14:paraId="58D39057" w14:textId="004D5694" w:rsidR="00D67A84" w:rsidRPr="00D67A84" w:rsidRDefault="00D67A84" w:rsidP="00D67A84">
      <w:pPr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</w:pP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.......................................</w:t>
      </w:r>
      <w:r w:rsidRPr="00D67A84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..........</w:t>
      </w:r>
    </w:p>
    <w:p w14:paraId="57D5671B" w14:textId="77777777" w:rsidR="00676C48" w:rsidRDefault="00676C48" w:rsidP="00D67A84">
      <w:pPr>
        <w:spacing w:line="276" w:lineRule="auto"/>
      </w:pPr>
    </w:p>
    <w:sectPr w:rsidR="00676C48" w:rsidSect="00D67A84">
      <w:pgSz w:w="12240" w:h="15840"/>
      <w:pgMar w:top="993" w:right="900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088"/>
    <w:rsid w:val="000020FD"/>
    <w:rsid w:val="00006D63"/>
    <w:rsid w:val="000351DE"/>
    <w:rsid w:val="00064827"/>
    <w:rsid w:val="00067156"/>
    <w:rsid w:val="000C0CCD"/>
    <w:rsid w:val="00110035"/>
    <w:rsid w:val="0016255F"/>
    <w:rsid w:val="001664EC"/>
    <w:rsid w:val="001C182D"/>
    <w:rsid w:val="001E2BBF"/>
    <w:rsid w:val="00226C85"/>
    <w:rsid w:val="00246F7D"/>
    <w:rsid w:val="00287174"/>
    <w:rsid w:val="002A3FCD"/>
    <w:rsid w:val="002D0535"/>
    <w:rsid w:val="002D5FF8"/>
    <w:rsid w:val="002F4C34"/>
    <w:rsid w:val="003160B9"/>
    <w:rsid w:val="00346893"/>
    <w:rsid w:val="00376B5A"/>
    <w:rsid w:val="00385C6D"/>
    <w:rsid w:val="003C07EA"/>
    <w:rsid w:val="003E01BB"/>
    <w:rsid w:val="00400110"/>
    <w:rsid w:val="0043060A"/>
    <w:rsid w:val="00432EBF"/>
    <w:rsid w:val="004443CA"/>
    <w:rsid w:val="004513F2"/>
    <w:rsid w:val="00456C13"/>
    <w:rsid w:val="004755D8"/>
    <w:rsid w:val="00475DD5"/>
    <w:rsid w:val="004805C2"/>
    <w:rsid w:val="00483ECC"/>
    <w:rsid w:val="004866C1"/>
    <w:rsid w:val="004918D4"/>
    <w:rsid w:val="004C5C58"/>
    <w:rsid w:val="004F28F9"/>
    <w:rsid w:val="00521F6E"/>
    <w:rsid w:val="00571196"/>
    <w:rsid w:val="0059264F"/>
    <w:rsid w:val="0059680B"/>
    <w:rsid w:val="005E07BB"/>
    <w:rsid w:val="005E5EC9"/>
    <w:rsid w:val="00611839"/>
    <w:rsid w:val="00632B0F"/>
    <w:rsid w:val="00643838"/>
    <w:rsid w:val="00664956"/>
    <w:rsid w:val="00675B9C"/>
    <w:rsid w:val="00676C48"/>
    <w:rsid w:val="00683B5E"/>
    <w:rsid w:val="00684102"/>
    <w:rsid w:val="006B3C7D"/>
    <w:rsid w:val="006D2946"/>
    <w:rsid w:val="006D5F54"/>
    <w:rsid w:val="006F1640"/>
    <w:rsid w:val="00703683"/>
    <w:rsid w:val="007155F0"/>
    <w:rsid w:val="00731ED3"/>
    <w:rsid w:val="00736389"/>
    <w:rsid w:val="007440FC"/>
    <w:rsid w:val="00786000"/>
    <w:rsid w:val="00793345"/>
    <w:rsid w:val="007C2969"/>
    <w:rsid w:val="007D791B"/>
    <w:rsid w:val="007E0009"/>
    <w:rsid w:val="007E175F"/>
    <w:rsid w:val="007E4C81"/>
    <w:rsid w:val="00806BD8"/>
    <w:rsid w:val="00815AAF"/>
    <w:rsid w:val="00861791"/>
    <w:rsid w:val="0087403F"/>
    <w:rsid w:val="008742AF"/>
    <w:rsid w:val="00877604"/>
    <w:rsid w:val="00887064"/>
    <w:rsid w:val="008A62AF"/>
    <w:rsid w:val="008A7D12"/>
    <w:rsid w:val="008B5C82"/>
    <w:rsid w:val="008D334E"/>
    <w:rsid w:val="00910B72"/>
    <w:rsid w:val="009408A6"/>
    <w:rsid w:val="00946F35"/>
    <w:rsid w:val="009668A4"/>
    <w:rsid w:val="009B23E4"/>
    <w:rsid w:val="009C739A"/>
    <w:rsid w:val="009D4FF8"/>
    <w:rsid w:val="009F28E8"/>
    <w:rsid w:val="00A46F2E"/>
    <w:rsid w:val="00A5066F"/>
    <w:rsid w:val="00A56248"/>
    <w:rsid w:val="00A729B4"/>
    <w:rsid w:val="00A76047"/>
    <w:rsid w:val="00A80015"/>
    <w:rsid w:val="00AC2B4F"/>
    <w:rsid w:val="00AD52AF"/>
    <w:rsid w:val="00AF0703"/>
    <w:rsid w:val="00AF7AA5"/>
    <w:rsid w:val="00B16C78"/>
    <w:rsid w:val="00B17F1D"/>
    <w:rsid w:val="00B5499A"/>
    <w:rsid w:val="00B54B69"/>
    <w:rsid w:val="00B63AD2"/>
    <w:rsid w:val="00B7057F"/>
    <w:rsid w:val="00B82B22"/>
    <w:rsid w:val="00B83B7B"/>
    <w:rsid w:val="00B84DD4"/>
    <w:rsid w:val="00B948D8"/>
    <w:rsid w:val="00BF34F7"/>
    <w:rsid w:val="00BF5AD1"/>
    <w:rsid w:val="00BF7B47"/>
    <w:rsid w:val="00C36427"/>
    <w:rsid w:val="00C64019"/>
    <w:rsid w:val="00C80B1D"/>
    <w:rsid w:val="00C86C35"/>
    <w:rsid w:val="00CA3A89"/>
    <w:rsid w:val="00CA70F6"/>
    <w:rsid w:val="00CD473B"/>
    <w:rsid w:val="00CE7A8B"/>
    <w:rsid w:val="00D0799D"/>
    <w:rsid w:val="00D57283"/>
    <w:rsid w:val="00D63B8D"/>
    <w:rsid w:val="00D67A84"/>
    <w:rsid w:val="00D7453D"/>
    <w:rsid w:val="00DC2234"/>
    <w:rsid w:val="00DC358E"/>
    <w:rsid w:val="00DD5137"/>
    <w:rsid w:val="00E04DFD"/>
    <w:rsid w:val="00E05088"/>
    <w:rsid w:val="00E76DFC"/>
    <w:rsid w:val="00E80BB6"/>
    <w:rsid w:val="00E93F6B"/>
    <w:rsid w:val="00E96939"/>
    <w:rsid w:val="00EC0E3E"/>
    <w:rsid w:val="00EE43BE"/>
    <w:rsid w:val="00EE7239"/>
    <w:rsid w:val="00F16633"/>
    <w:rsid w:val="00F20208"/>
    <w:rsid w:val="00F24BC2"/>
    <w:rsid w:val="00F40E34"/>
    <w:rsid w:val="00F676E0"/>
    <w:rsid w:val="00FA64D3"/>
    <w:rsid w:val="00FD7F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330FF9"/>
  <w15:chartTrackingRefBased/>
  <w15:docId w15:val="{C655A7EA-751B-4C63-BC36-7A6039215F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D67A84"/>
    <w:pPr>
      <w:spacing w:after="0" w:line="240" w:lineRule="auto"/>
    </w:pPr>
    <w:rPr>
      <w:rFonts w:ascii="Times New Roman" w:eastAsia="SimSun" w:hAnsi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69</Words>
  <Characters>4956</Characters>
  <Application>Microsoft Office Word</Application>
  <DocSecurity>0</DocSecurity>
  <Lines>41</Lines>
  <Paragraphs>11</Paragraphs>
  <ScaleCrop>false</ScaleCrop>
  <Company/>
  <LinksUpToDate>false</LinksUpToDate>
  <CharactersWithSpaces>5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MC</dc:creator>
  <cp:keywords/>
  <dc:description/>
  <cp:lastModifiedBy>This MC</cp:lastModifiedBy>
  <cp:revision>2</cp:revision>
  <dcterms:created xsi:type="dcterms:W3CDTF">2025-05-13T05:31:00Z</dcterms:created>
  <dcterms:modified xsi:type="dcterms:W3CDTF">2025-05-13T05:32:00Z</dcterms:modified>
</cp:coreProperties>
</file>